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14EE3" w:rsidRPr="00DB5656" w:rsidRDefault="00F14EE3" w:rsidP="00F14EE3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F14EE3" w:rsidRPr="00DB5656" w:rsidRDefault="00F14EE3" w:rsidP="00F14EE3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F14EE3" w:rsidRPr="00DB5656" w:rsidRDefault="00F14EE3" w:rsidP="00F14EE3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F14EE3" w:rsidRPr="00DB5656" w:rsidRDefault="00F14EE3" w:rsidP="00F14EE3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9pt;height:3.75pt" o:ole="">
            <v:imagedata r:id="rId8" o:title=""/>
          </v:shape>
          <o:OLEObject Type="Embed" ProgID="Word.Picture.8" ShapeID="_x0000_i1025" DrawAspect="Content" ObjectID="_1762348298" r:id="rId9"/>
        </w:object>
      </w:r>
    </w:p>
    <w:p w:rsidR="00F14EE3" w:rsidRPr="00DB5656" w:rsidRDefault="00F14EE3" w:rsidP="00282D57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F14EE3" w:rsidRPr="00DB5656" w:rsidRDefault="00F14EE3" w:rsidP="00282D57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F14EE3" w:rsidRPr="00DB5656" w:rsidRDefault="00F14EE3" w:rsidP="00282D57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F14EE3" w:rsidRPr="00DB5656" w:rsidRDefault="00F14EE3" w:rsidP="00F14EE3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F14EE3" w:rsidRPr="00DB5656" w:rsidRDefault="00F14EE3" w:rsidP="00F14EE3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F14EE3" w:rsidRPr="00DB5656" w:rsidRDefault="00F14EE3" w:rsidP="00F14EE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14EE3" w:rsidRPr="00DB5656" w:rsidRDefault="00F14EE3" w:rsidP="00F14EE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F14EE3" w:rsidRPr="00DB5656" w:rsidRDefault="00F14EE3" w:rsidP="00F14EE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14EE3" w:rsidRPr="00DB5656" w:rsidRDefault="00F14EE3" w:rsidP="00F14EE3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4EE3" w:rsidRPr="00DB5656" w:rsidRDefault="00F14EE3" w:rsidP="00F14EE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14EE3" w:rsidRPr="00DB5656" w:rsidRDefault="00F14EE3" w:rsidP="00282D5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F14EE3" w:rsidRPr="00DB5656" w:rsidRDefault="00F14EE3" w:rsidP="00F14EE3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F14EE3" w:rsidRPr="00DB5656" w:rsidRDefault="00F14EE3" w:rsidP="00F14EE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F14EE3" w:rsidRPr="00DB5656" w:rsidRDefault="00F14EE3" w:rsidP="00282D5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F14EE3" w:rsidRPr="00DB5656" w:rsidRDefault="00F14EE3" w:rsidP="00F14EE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F14EE3" w:rsidRPr="00DB5656" w:rsidRDefault="00F14EE3" w:rsidP="00F14EE3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4EE3" w:rsidRPr="00DB5656" w:rsidRDefault="00F14EE3" w:rsidP="00F14EE3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F14EE3" w:rsidRPr="00DB5656" w:rsidRDefault="00F14EE3" w:rsidP="00F14EE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F14EE3" w:rsidRPr="00DB5656" w:rsidRDefault="00F14EE3" w:rsidP="00282D57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F14EE3" w:rsidRPr="00DB5656" w:rsidRDefault="00F14EE3" w:rsidP="00282D57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F14EE3" w:rsidRPr="00DB5656" w:rsidRDefault="00F14EE3" w:rsidP="00F14EE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F14EE3" w:rsidRPr="00DB5656" w:rsidRDefault="00F14EE3" w:rsidP="00F14EE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F14EE3" w:rsidRPr="00DB5656" w:rsidRDefault="00F14EE3" w:rsidP="00F14EE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F14EE3" w:rsidRPr="00DB5656" w:rsidRDefault="00F14EE3" w:rsidP="00F14EE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F14EE3" w:rsidRPr="00DB5656" w:rsidRDefault="00F14EE3" w:rsidP="00F14EE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14EE3" w:rsidRPr="00DB5656" w:rsidRDefault="00F14EE3" w:rsidP="00F14EE3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4EE3" w:rsidRPr="00DB5656" w:rsidRDefault="00F14EE3" w:rsidP="00F14EE3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F14EE3" w:rsidRPr="00DB5656" w:rsidRDefault="00F14EE3" w:rsidP="00282D5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F14EE3" w:rsidRPr="00DB5656" w:rsidRDefault="00F14EE3" w:rsidP="00F14EE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F14EE3" w:rsidRPr="00DB5656" w:rsidRDefault="00F14EE3" w:rsidP="00F14EE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F14EE3" w:rsidRPr="00DB5656" w:rsidRDefault="00F14EE3" w:rsidP="00282D57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F14EE3" w:rsidRPr="00DB5656" w:rsidRDefault="00F14EE3" w:rsidP="00F14EE3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F14EE3" w:rsidRPr="00DB5656" w:rsidRDefault="00F14EE3" w:rsidP="00F14EE3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4EE3" w:rsidRPr="00DB5656" w:rsidRDefault="00F14EE3" w:rsidP="00F14EE3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14EE3" w:rsidRPr="00DB5656" w:rsidRDefault="00F14EE3" w:rsidP="00F14EE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F14EE3" w:rsidRPr="00DB5656" w:rsidRDefault="00F14EE3" w:rsidP="00F14EE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F14EE3" w:rsidRPr="00DB5656" w:rsidRDefault="00305667" w:rsidP="00F14EE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F14EE3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F14EE3" w:rsidRPr="00DB5656" w:rsidRDefault="00F14EE3" w:rsidP="00F14EE3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4EE3" w:rsidRPr="00DB5656" w:rsidRDefault="00F14EE3" w:rsidP="00F14EE3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F14EE3" w:rsidRPr="00DB5656" w:rsidRDefault="00F14EE3" w:rsidP="00282D5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F14EE3" w:rsidRPr="00DB5656" w:rsidRDefault="00F14EE3" w:rsidP="00282D5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F14EE3" w:rsidRPr="00DB5656" w:rsidRDefault="00F14EE3" w:rsidP="00282D5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F14EE3" w:rsidRPr="00DB5656" w:rsidRDefault="00F14EE3" w:rsidP="00282D5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F14EE3" w:rsidRPr="00DB5656" w:rsidRDefault="00F14EE3" w:rsidP="00282D5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F14EE3" w:rsidRPr="00DB5656" w:rsidRDefault="00F14EE3" w:rsidP="00282D5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F14EE3" w:rsidRPr="00DB5656" w:rsidRDefault="00F14EE3" w:rsidP="00282D5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F14EE3" w:rsidRPr="00DB5656" w:rsidRDefault="00F14EE3" w:rsidP="00F14EE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F14EE3" w:rsidRPr="00DB5656" w:rsidRDefault="00F14EE3" w:rsidP="00F14EE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F14EE3" w:rsidRPr="00DB5656" w:rsidRDefault="00F14EE3" w:rsidP="00F14EE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14EE3" w:rsidRPr="00DB5656" w:rsidRDefault="00F14EE3" w:rsidP="00F14EE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F14EE3" w:rsidRPr="00DB5656" w:rsidRDefault="00F14EE3" w:rsidP="00F14EE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F14EE3" w:rsidRPr="00DB5656" w:rsidRDefault="00F14EE3" w:rsidP="00282D5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F14EE3" w:rsidRPr="00DB5656" w:rsidRDefault="00F14EE3" w:rsidP="00282D57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pt;height:18.75pt" o:ole="">
            <v:imagedata r:id="rId14" o:title=""/>
          </v:shape>
          <o:OLEObject Type="Embed" ProgID="Equation.DSMT4" ShapeID="_x0000_i1026" DrawAspect="Content" ObjectID="_1762348299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14EE3" w:rsidRPr="00DB5656" w:rsidRDefault="00F14EE3" w:rsidP="00282D5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F14EE3" w:rsidRPr="00DB5656" w:rsidRDefault="00F14EE3" w:rsidP="00282D5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F14EE3" w:rsidRPr="00DB5656" w:rsidRDefault="00F14EE3" w:rsidP="00282D5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F14EE3" w:rsidRPr="00DB5656" w:rsidRDefault="00F14EE3" w:rsidP="00282D5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14EE3" w:rsidRPr="00DB5656" w:rsidRDefault="00F14EE3" w:rsidP="00282D5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14EE3" w:rsidRPr="00DB5656" w:rsidRDefault="00F14EE3" w:rsidP="00282D5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14EE3" w:rsidRPr="00DB5656" w:rsidRDefault="00F14EE3" w:rsidP="00282D5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F14EE3" w:rsidRPr="00DB5656" w:rsidRDefault="00F14EE3" w:rsidP="00282D57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14EE3" w:rsidRPr="00DB5656" w:rsidRDefault="00F14EE3" w:rsidP="00282D5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F14EE3" w:rsidRPr="00DB5656" w:rsidRDefault="00F14EE3" w:rsidP="00282D5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F14EE3" w:rsidRPr="00DB5656" w:rsidRDefault="00F14EE3" w:rsidP="00282D5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F14EE3" w:rsidRPr="00DB5656" w:rsidRDefault="00F14EE3" w:rsidP="00F14EE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14EE3" w:rsidRPr="00DB5656" w:rsidRDefault="00F14EE3" w:rsidP="00F14EE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F14EE3" w:rsidRPr="00DB5656" w:rsidRDefault="00F14EE3" w:rsidP="00F14EE3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F14EE3" w:rsidRPr="00DB5656" w:rsidRDefault="00F14EE3" w:rsidP="00282D5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F14EE3" w:rsidRPr="00DB5656" w:rsidRDefault="00F14EE3" w:rsidP="00282D5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F14EE3" w:rsidRPr="00DB5656" w:rsidRDefault="00F14EE3" w:rsidP="00282D5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F14EE3" w:rsidRPr="00DB5656" w:rsidRDefault="00F14EE3" w:rsidP="00282D5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F14EE3" w:rsidRPr="00DB5656" w:rsidRDefault="00F14EE3" w:rsidP="00282D5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F14EE3" w:rsidRPr="00DB5656" w:rsidRDefault="00F14EE3" w:rsidP="00F14EE3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4EE3" w:rsidRPr="00DB5656" w:rsidRDefault="00F14EE3" w:rsidP="00282D57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F14EE3" w:rsidRPr="00DB5656" w:rsidRDefault="00F14EE3" w:rsidP="00F14EE3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F14EE3" w:rsidRPr="00DB5656" w:rsidRDefault="00F14EE3" w:rsidP="00282D5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F14EE3" w:rsidRPr="00DB5656" w:rsidRDefault="00F14EE3" w:rsidP="00F14EE3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F14EE3" w:rsidRPr="00DB5656" w:rsidRDefault="00F14EE3" w:rsidP="00F14EE3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F14EE3" w:rsidRPr="00DB5656" w:rsidRDefault="00F14EE3" w:rsidP="00282D57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F14EE3" w:rsidRPr="00DB5656" w:rsidTr="00282D57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F14EE3" w:rsidRPr="00DB5656" w:rsidTr="00282D57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14EE3" w:rsidRPr="00DB5656" w:rsidTr="00282D57">
        <w:trPr>
          <w:trHeight w:val="340"/>
          <w:jc w:val="center"/>
        </w:trPr>
        <w:tc>
          <w:tcPr>
            <w:tcW w:w="798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14EE3" w:rsidRPr="00DB5656" w:rsidTr="00282D57">
        <w:trPr>
          <w:trHeight w:val="340"/>
          <w:jc w:val="center"/>
        </w:trPr>
        <w:tc>
          <w:tcPr>
            <w:tcW w:w="798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F14EE3" w:rsidRPr="00DB5656" w:rsidTr="00282D57">
        <w:trPr>
          <w:trHeight w:val="340"/>
          <w:jc w:val="center"/>
        </w:trPr>
        <w:tc>
          <w:tcPr>
            <w:tcW w:w="798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14EE3" w:rsidRPr="00DB5656" w:rsidTr="00282D57">
        <w:trPr>
          <w:trHeight w:val="340"/>
          <w:jc w:val="center"/>
        </w:trPr>
        <w:tc>
          <w:tcPr>
            <w:tcW w:w="798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14EE3" w:rsidRPr="00DB5656" w:rsidTr="00282D57">
        <w:trPr>
          <w:trHeight w:val="340"/>
          <w:jc w:val="center"/>
        </w:trPr>
        <w:tc>
          <w:tcPr>
            <w:tcW w:w="798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F14EE3" w:rsidRPr="00DB5656" w:rsidTr="00282D57">
        <w:trPr>
          <w:trHeight w:val="340"/>
          <w:jc w:val="center"/>
        </w:trPr>
        <w:tc>
          <w:tcPr>
            <w:tcW w:w="798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F14EE3" w:rsidRPr="00DB5656" w:rsidRDefault="00F14EE3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F14EE3" w:rsidRPr="00DB5656" w:rsidRDefault="00F14EE3" w:rsidP="00282D57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F14EE3" w:rsidRPr="00DB5656" w:rsidRDefault="00F14EE3" w:rsidP="00282D5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14EE3" w:rsidRPr="00DB5656" w:rsidRDefault="00F14EE3" w:rsidP="00282D5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F14EE3" w:rsidRPr="00DB5656" w:rsidRDefault="00F14EE3" w:rsidP="00282D57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F14EE3" w:rsidRPr="00DB5656" w:rsidRDefault="00F14EE3" w:rsidP="00F14EE3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F14EE3" w:rsidRPr="00DB5656" w:rsidRDefault="00F14EE3" w:rsidP="00282D57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F14EE3" w:rsidRPr="00DB5656" w:rsidRDefault="00F14EE3" w:rsidP="00282D5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F14EE3" w:rsidRPr="00DB5656" w:rsidRDefault="00F14EE3" w:rsidP="00282D5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282D57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282D57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F14EE3" w:rsidRPr="00DB5656" w:rsidRDefault="00F14EE3" w:rsidP="00282D5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F14EE3" w:rsidRPr="00DB5656" w:rsidRDefault="00F14EE3" w:rsidP="00282D5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F14EE3" w:rsidRPr="00DB5656" w:rsidRDefault="00F14EE3" w:rsidP="00282D5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F14EE3" w:rsidRPr="00DB5656" w:rsidRDefault="00F14EE3" w:rsidP="00282D5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F14EE3" w:rsidRPr="00DB5656" w:rsidRDefault="00F14EE3" w:rsidP="00282D5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F14EE3" w:rsidRPr="00DB5656" w:rsidRDefault="00F14EE3" w:rsidP="00282D5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F14EE3" w:rsidRPr="00DB5656" w:rsidRDefault="00F14EE3" w:rsidP="00282D57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F14EE3" w:rsidRPr="00DB5656" w:rsidRDefault="00F14EE3" w:rsidP="00282D5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F14EE3" w:rsidRPr="00DB5656" w:rsidRDefault="00F14EE3" w:rsidP="00282D5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F14EE3" w:rsidRDefault="00F14EE3" w:rsidP="00305667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F14EE3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87A24" w:rsidRDefault="00887A24">
      <w:r>
        <w:separator/>
      </w:r>
    </w:p>
  </w:endnote>
  <w:endnote w:type="continuationSeparator" w:id="1">
    <w:p w:rsidR="00887A24" w:rsidRDefault="00887A2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3BD0" w:rsidRDefault="00133BD0" w:rsidP="00133BD0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133BD0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133BD0" w:rsidRPr="001D5E8F" w:rsidRDefault="00266BF4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133BD0" w:rsidRPr="001D5E8F" w:rsidRDefault="00305667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133BD0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282D57" w:rsidRPr="00282D57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133BD0" w:rsidRPr="00D170FE" w:rsidRDefault="00133BD0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133BD0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>千人</w:t>
          </w:r>
          <w:r w:rsidRPr="00133BD0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>·</w:t>
          </w:r>
          <w:r w:rsidRPr="00133BD0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能源</w:t>
          </w:r>
        </w:p>
      </w:tc>
    </w:tr>
  </w:tbl>
  <w:p w:rsidR="00C23102" w:rsidRPr="00133BD0" w:rsidRDefault="00C23102" w:rsidP="00133BD0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3BD0" w:rsidRDefault="00133BD0" w:rsidP="00133BD0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133BD0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133BD0" w:rsidRPr="001D5E8F" w:rsidRDefault="00266BF4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133BD0" w:rsidRPr="001D5E8F" w:rsidRDefault="00305667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133BD0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282D57" w:rsidRPr="00282D57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133BD0" w:rsidRPr="00D170FE" w:rsidRDefault="00133BD0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133BD0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>千人</w:t>
          </w:r>
          <w:r w:rsidRPr="00133BD0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>·</w:t>
          </w:r>
          <w:r w:rsidRPr="00133BD0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能源</w:t>
          </w:r>
        </w:p>
      </w:tc>
    </w:tr>
  </w:tbl>
  <w:p w:rsidR="00C23102" w:rsidRPr="00133BD0" w:rsidRDefault="00C23102" w:rsidP="00133BD0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60B4F" w:rsidRPr="00BB5218" w:rsidRDefault="00B97A60" w:rsidP="00060B4F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060B4F" w:rsidRPr="00194E5D">
      <w:rPr>
        <w:rFonts w:asciiTheme="minorHAnsi" w:hAnsiTheme="minorHAnsi" w:cstheme="minorHAnsi"/>
        <w:bCs/>
        <w:noProof/>
        <w:lang w:eastAsia="zh-CN"/>
      </w:rPr>
      <w:t>千人</w:t>
    </w:r>
    <w:r w:rsidR="00060B4F" w:rsidRPr="00194E5D">
      <w:rPr>
        <w:rFonts w:asciiTheme="minorHAnsi" w:hAnsiTheme="minorHAnsi" w:cstheme="minorHAnsi"/>
        <w:bCs/>
        <w:noProof/>
        <w:lang w:eastAsia="zh-CN"/>
      </w:rPr>
      <w:t>·</w:t>
    </w:r>
    <w:r w:rsidR="00060B4F" w:rsidRPr="00194E5D">
      <w:rPr>
        <w:rFonts w:asciiTheme="minorHAnsi" w:hAnsiTheme="minorHAnsi" w:cstheme="minorHAnsi" w:hint="eastAsia"/>
        <w:bCs/>
        <w:noProof/>
        <w:lang w:eastAsia="zh-CN"/>
      </w:rPr>
      <w:t>能源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AA4F21">
      <w:rPr>
        <w:rFonts w:ascii="Calibri" w:hAnsi="Calibri" w:cs="Calibri" w:hint="eastAsia"/>
        <w:bCs/>
        <w:snapToGrid w:val="0"/>
        <w:lang w:eastAsia="zh-CN"/>
      </w:rPr>
      <w:t>2</w:t>
    </w:r>
    <w:r w:rsidR="00266BF4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266BF4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266BF4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87A24" w:rsidRDefault="00887A24">
      <w:r>
        <w:separator/>
      </w:r>
    </w:p>
  </w:footnote>
  <w:footnote w:type="continuationSeparator" w:id="1">
    <w:p w:rsidR="00887A24" w:rsidRDefault="00887A2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305667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305667" w:rsidP="00BA49E8">
    <w:pPr>
      <w:ind w:right="1560"/>
      <w:rPr>
        <w:caps/>
        <w:color w:val="31849B" w:themeColor="accent5" w:themeShade="BF"/>
        <w:lang w:eastAsia="zh-CN"/>
      </w:rPr>
    </w:pPr>
    <w:r w:rsidRPr="00305667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191721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54157F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QianRen Energy</w:t>
    </w:r>
    <w:r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54157F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千人</w:t>
    </w:r>
    <w:r w:rsidRPr="0054157F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·</w:t>
    </w:r>
    <w:r w:rsidRPr="0054157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能源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B60FC8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266BF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B60FC8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266BF4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305667">
      <w:rPr>
        <w:rFonts w:asciiTheme="minorHAnsi" w:hAnsiTheme="minorHAnsi"/>
        <w:sz w:val="18"/>
        <w:szCs w:val="18"/>
      </w:rPr>
      <w:fldChar w:fldCharType="begin"/>
    </w:r>
    <w:r w:rsidR="001608DC">
      <w:rPr>
        <w:rFonts w:asciiTheme="minorHAnsi" w:hAnsiTheme="minorHAnsi"/>
        <w:sz w:val="18"/>
        <w:szCs w:val="18"/>
      </w:rPr>
      <w:instrText xml:space="preserve"> HYPERLINK "</w:instrText>
    </w:r>
    <w:r w:rsidR="001608DC" w:rsidRPr="001608DC">
      <w:rPr>
        <w:rFonts w:asciiTheme="minorHAnsi" w:hAnsiTheme="minorHAnsi"/>
        <w:sz w:val="18"/>
        <w:szCs w:val="18"/>
      </w:rPr>
      <w:instrText>http</w:instrText>
    </w:r>
    <w:r w:rsidR="001608DC" w:rsidRPr="001608DC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1608DC" w:rsidRPr="001608DC">
      <w:rPr>
        <w:rFonts w:asciiTheme="minorHAnsi" w:hAnsiTheme="minorHAnsi"/>
        <w:sz w:val="18"/>
        <w:szCs w:val="18"/>
      </w:rPr>
      <w:instrText>://www.hanspub.org/journal/</w:instrText>
    </w:r>
    <w:r w:rsidR="001608DC" w:rsidRPr="001608DC">
      <w:rPr>
        <w:rFonts w:asciiTheme="minorHAnsi" w:hAnsiTheme="minorHAnsi"/>
        <w:sz w:val="18"/>
        <w:szCs w:val="18"/>
        <w:lang w:eastAsia="zh-CN"/>
      </w:rPr>
      <w:instrText>qre</w:instrText>
    </w:r>
    <w:r w:rsidR="001608DC">
      <w:rPr>
        <w:rFonts w:asciiTheme="minorHAnsi" w:hAnsiTheme="minorHAnsi"/>
        <w:sz w:val="18"/>
        <w:szCs w:val="18"/>
      </w:rPr>
      <w:instrText xml:space="preserve">" </w:instrText>
    </w:r>
    <w:r w:rsidR="00305667">
      <w:rPr>
        <w:rFonts w:asciiTheme="minorHAnsi" w:hAnsiTheme="minorHAnsi"/>
        <w:sz w:val="18"/>
        <w:szCs w:val="18"/>
      </w:rPr>
      <w:fldChar w:fldCharType="separate"/>
    </w:r>
    <w:r w:rsidR="001608DC" w:rsidRPr="00525311">
      <w:rPr>
        <w:rStyle w:val="a3"/>
        <w:rFonts w:asciiTheme="minorHAnsi" w:hAnsiTheme="minorHAnsi"/>
        <w:sz w:val="18"/>
        <w:szCs w:val="18"/>
      </w:rPr>
      <w:t>http</w:t>
    </w:r>
    <w:r w:rsidR="001608DC" w:rsidRPr="00525311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1608DC" w:rsidRPr="00525311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1608DC" w:rsidRPr="00525311">
      <w:rPr>
        <w:rStyle w:val="a3"/>
        <w:rFonts w:asciiTheme="minorHAnsi" w:hAnsiTheme="minorHAnsi"/>
        <w:sz w:val="18"/>
        <w:szCs w:val="18"/>
        <w:lang w:eastAsia="zh-CN"/>
      </w:rPr>
      <w:t>qre</w:t>
    </w:r>
    <w:r w:rsidR="00305667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305667" w:rsidP="00282D57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266BF4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qre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2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31C8"/>
    <w:rsid w:val="00054E6E"/>
    <w:rsid w:val="00060B4F"/>
    <w:rsid w:val="00060E82"/>
    <w:rsid w:val="00061E9B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3963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ACE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0B3D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3D17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0710F"/>
    <w:rsid w:val="00110119"/>
    <w:rsid w:val="001117B1"/>
    <w:rsid w:val="0011231F"/>
    <w:rsid w:val="001127DE"/>
    <w:rsid w:val="001132FA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3BD0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08DC"/>
    <w:rsid w:val="0016132A"/>
    <w:rsid w:val="00161CC6"/>
    <w:rsid w:val="001620E2"/>
    <w:rsid w:val="0016361F"/>
    <w:rsid w:val="00164EFB"/>
    <w:rsid w:val="001658BF"/>
    <w:rsid w:val="00166D28"/>
    <w:rsid w:val="00166EBE"/>
    <w:rsid w:val="001673D1"/>
    <w:rsid w:val="001674DD"/>
    <w:rsid w:val="0016760A"/>
    <w:rsid w:val="00167A52"/>
    <w:rsid w:val="0017242A"/>
    <w:rsid w:val="00173146"/>
    <w:rsid w:val="0017373C"/>
    <w:rsid w:val="0017471B"/>
    <w:rsid w:val="001749D1"/>
    <w:rsid w:val="00174A98"/>
    <w:rsid w:val="001766F3"/>
    <w:rsid w:val="00180070"/>
    <w:rsid w:val="00181621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1721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18F5"/>
    <w:rsid w:val="001F20B6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364E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3737D"/>
    <w:rsid w:val="00237E45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57EAD"/>
    <w:rsid w:val="002619E5"/>
    <w:rsid w:val="00261A1D"/>
    <w:rsid w:val="00261C01"/>
    <w:rsid w:val="0026315A"/>
    <w:rsid w:val="002649D1"/>
    <w:rsid w:val="00264F66"/>
    <w:rsid w:val="00266BF4"/>
    <w:rsid w:val="002671A8"/>
    <w:rsid w:val="0027040B"/>
    <w:rsid w:val="0027089A"/>
    <w:rsid w:val="00270CB2"/>
    <w:rsid w:val="0027151F"/>
    <w:rsid w:val="00271A6B"/>
    <w:rsid w:val="0027215A"/>
    <w:rsid w:val="00272568"/>
    <w:rsid w:val="002746A9"/>
    <w:rsid w:val="002752CF"/>
    <w:rsid w:val="002771E8"/>
    <w:rsid w:val="00277534"/>
    <w:rsid w:val="002803E9"/>
    <w:rsid w:val="00281045"/>
    <w:rsid w:val="00282D57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5F15"/>
    <w:rsid w:val="002960A1"/>
    <w:rsid w:val="002A06B1"/>
    <w:rsid w:val="002A1814"/>
    <w:rsid w:val="002A1B3F"/>
    <w:rsid w:val="002A38FF"/>
    <w:rsid w:val="002A3BCF"/>
    <w:rsid w:val="002A40ED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65B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224"/>
    <w:rsid w:val="00305667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108B"/>
    <w:rsid w:val="00333B41"/>
    <w:rsid w:val="00333EE2"/>
    <w:rsid w:val="00336726"/>
    <w:rsid w:val="00337E18"/>
    <w:rsid w:val="00340B6D"/>
    <w:rsid w:val="00341E7E"/>
    <w:rsid w:val="00342A90"/>
    <w:rsid w:val="00342DE8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3D1D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1FCC"/>
    <w:rsid w:val="0039374F"/>
    <w:rsid w:val="003944B0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58D"/>
    <w:rsid w:val="003B18CF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403B"/>
    <w:rsid w:val="003E43B4"/>
    <w:rsid w:val="003E4725"/>
    <w:rsid w:val="003E4D9B"/>
    <w:rsid w:val="003E50C3"/>
    <w:rsid w:val="003E64B9"/>
    <w:rsid w:val="003E6B37"/>
    <w:rsid w:val="003F0651"/>
    <w:rsid w:val="003F0FA0"/>
    <w:rsid w:val="003F181E"/>
    <w:rsid w:val="003F1F3C"/>
    <w:rsid w:val="003F21DF"/>
    <w:rsid w:val="003F261D"/>
    <w:rsid w:val="003F2CFD"/>
    <w:rsid w:val="003F310B"/>
    <w:rsid w:val="003F47FC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2E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4729E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2FBB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D0C"/>
    <w:rsid w:val="00496FCB"/>
    <w:rsid w:val="004A03FF"/>
    <w:rsid w:val="004A23D2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67CD"/>
    <w:rsid w:val="004C79EF"/>
    <w:rsid w:val="004D0CE6"/>
    <w:rsid w:val="004D0EB3"/>
    <w:rsid w:val="004D1EA4"/>
    <w:rsid w:val="004D7A1A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2D19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5AE0"/>
    <w:rsid w:val="0051791C"/>
    <w:rsid w:val="00521773"/>
    <w:rsid w:val="00521C71"/>
    <w:rsid w:val="0052328D"/>
    <w:rsid w:val="0052331B"/>
    <w:rsid w:val="00523A17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1D94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76D8C"/>
    <w:rsid w:val="0058000C"/>
    <w:rsid w:val="00581934"/>
    <w:rsid w:val="00583507"/>
    <w:rsid w:val="0058747B"/>
    <w:rsid w:val="005876BD"/>
    <w:rsid w:val="005877E6"/>
    <w:rsid w:val="00587C2E"/>
    <w:rsid w:val="005910FF"/>
    <w:rsid w:val="00591505"/>
    <w:rsid w:val="005924D4"/>
    <w:rsid w:val="00592CB6"/>
    <w:rsid w:val="00593185"/>
    <w:rsid w:val="005938DE"/>
    <w:rsid w:val="00593F00"/>
    <w:rsid w:val="00594030"/>
    <w:rsid w:val="005A11A8"/>
    <w:rsid w:val="005A1EEA"/>
    <w:rsid w:val="005A253C"/>
    <w:rsid w:val="005A2C7B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7E31"/>
    <w:rsid w:val="00610B02"/>
    <w:rsid w:val="006149E2"/>
    <w:rsid w:val="0061538C"/>
    <w:rsid w:val="006160C2"/>
    <w:rsid w:val="00616FFB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B0F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515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1333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4AD5"/>
    <w:rsid w:val="007A5B8D"/>
    <w:rsid w:val="007A700E"/>
    <w:rsid w:val="007B1C86"/>
    <w:rsid w:val="007B6D8C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1057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699E"/>
    <w:rsid w:val="008072B5"/>
    <w:rsid w:val="00810619"/>
    <w:rsid w:val="00811367"/>
    <w:rsid w:val="00811DC0"/>
    <w:rsid w:val="00811F93"/>
    <w:rsid w:val="00813460"/>
    <w:rsid w:val="00813839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68AA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5A60"/>
    <w:rsid w:val="00886131"/>
    <w:rsid w:val="00887651"/>
    <w:rsid w:val="00887A24"/>
    <w:rsid w:val="00890F98"/>
    <w:rsid w:val="00894801"/>
    <w:rsid w:val="0089593B"/>
    <w:rsid w:val="0089668D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6AC"/>
    <w:rsid w:val="008E4827"/>
    <w:rsid w:val="008E5CBA"/>
    <w:rsid w:val="008E6610"/>
    <w:rsid w:val="008E798D"/>
    <w:rsid w:val="008E7A97"/>
    <w:rsid w:val="008E7C50"/>
    <w:rsid w:val="008E7EEA"/>
    <w:rsid w:val="008F0945"/>
    <w:rsid w:val="008F16A9"/>
    <w:rsid w:val="008F1812"/>
    <w:rsid w:val="008F19DD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03C6"/>
    <w:rsid w:val="00900644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1A05"/>
    <w:rsid w:val="0092216B"/>
    <w:rsid w:val="00923868"/>
    <w:rsid w:val="00924F74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22D7"/>
    <w:rsid w:val="009550AF"/>
    <w:rsid w:val="009565AF"/>
    <w:rsid w:val="0096331C"/>
    <w:rsid w:val="00963E7A"/>
    <w:rsid w:val="009653FF"/>
    <w:rsid w:val="009662D2"/>
    <w:rsid w:val="00966665"/>
    <w:rsid w:val="009714D9"/>
    <w:rsid w:val="0097249B"/>
    <w:rsid w:val="00972C50"/>
    <w:rsid w:val="009745DD"/>
    <w:rsid w:val="009753B2"/>
    <w:rsid w:val="009753CE"/>
    <w:rsid w:val="0097648D"/>
    <w:rsid w:val="00977AC3"/>
    <w:rsid w:val="00980331"/>
    <w:rsid w:val="009805A9"/>
    <w:rsid w:val="0098152B"/>
    <w:rsid w:val="009839C9"/>
    <w:rsid w:val="0098455F"/>
    <w:rsid w:val="00986364"/>
    <w:rsid w:val="009879AA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569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24EE"/>
    <w:rsid w:val="009F343E"/>
    <w:rsid w:val="009F5F03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3602D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685A"/>
    <w:rsid w:val="00A47A09"/>
    <w:rsid w:val="00A51824"/>
    <w:rsid w:val="00A52605"/>
    <w:rsid w:val="00A52B2E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4F21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3F10"/>
    <w:rsid w:val="00AE602D"/>
    <w:rsid w:val="00AE73A4"/>
    <w:rsid w:val="00AF17F7"/>
    <w:rsid w:val="00AF6206"/>
    <w:rsid w:val="00AF6660"/>
    <w:rsid w:val="00AF7C3B"/>
    <w:rsid w:val="00B01B36"/>
    <w:rsid w:val="00B03AB5"/>
    <w:rsid w:val="00B03C2B"/>
    <w:rsid w:val="00B05464"/>
    <w:rsid w:val="00B0602B"/>
    <w:rsid w:val="00B0606F"/>
    <w:rsid w:val="00B07248"/>
    <w:rsid w:val="00B074CA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00F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5AE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56D81"/>
    <w:rsid w:val="00B573AB"/>
    <w:rsid w:val="00B60202"/>
    <w:rsid w:val="00B606CB"/>
    <w:rsid w:val="00B60FC8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13C5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513E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BF7CF6"/>
    <w:rsid w:val="00C009AF"/>
    <w:rsid w:val="00C01C7F"/>
    <w:rsid w:val="00C105BE"/>
    <w:rsid w:val="00C1440E"/>
    <w:rsid w:val="00C15560"/>
    <w:rsid w:val="00C173C0"/>
    <w:rsid w:val="00C177AC"/>
    <w:rsid w:val="00C2157F"/>
    <w:rsid w:val="00C21868"/>
    <w:rsid w:val="00C21E0F"/>
    <w:rsid w:val="00C226A0"/>
    <w:rsid w:val="00C23102"/>
    <w:rsid w:val="00C234B0"/>
    <w:rsid w:val="00C23B06"/>
    <w:rsid w:val="00C25256"/>
    <w:rsid w:val="00C254ED"/>
    <w:rsid w:val="00C26364"/>
    <w:rsid w:val="00C26CDC"/>
    <w:rsid w:val="00C2702B"/>
    <w:rsid w:val="00C27F3C"/>
    <w:rsid w:val="00C3412C"/>
    <w:rsid w:val="00C34FDF"/>
    <w:rsid w:val="00C368F3"/>
    <w:rsid w:val="00C37422"/>
    <w:rsid w:val="00C4030B"/>
    <w:rsid w:val="00C404F1"/>
    <w:rsid w:val="00C4058A"/>
    <w:rsid w:val="00C40601"/>
    <w:rsid w:val="00C40E52"/>
    <w:rsid w:val="00C42FAF"/>
    <w:rsid w:val="00C430AC"/>
    <w:rsid w:val="00C442E5"/>
    <w:rsid w:val="00C4448F"/>
    <w:rsid w:val="00C4466E"/>
    <w:rsid w:val="00C44B4E"/>
    <w:rsid w:val="00C459E5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53C4"/>
    <w:rsid w:val="00C5782F"/>
    <w:rsid w:val="00C605FA"/>
    <w:rsid w:val="00C609E3"/>
    <w:rsid w:val="00C609F9"/>
    <w:rsid w:val="00C62126"/>
    <w:rsid w:val="00C63107"/>
    <w:rsid w:val="00C631C4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149D"/>
    <w:rsid w:val="00CD28BB"/>
    <w:rsid w:val="00CD2ABD"/>
    <w:rsid w:val="00CD42B2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6CE5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CF74DC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4E96"/>
    <w:rsid w:val="00D46791"/>
    <w:rsid w:val="00D46FF8"/>
    <w:rsid w:val="00D47B75"/>
    <w:rsid w:val="00D51034"/>
    <w:rsid w:val="00D52D17"/>
    <w:rsid w:val="00D53502"/>
    <w:rsid w:val="00D5355D"/>
    <w:rsid w:val="00D55FD1"/>
    <w:rsid w:val="00D56D4F"/>
    <w:rsid w:val="00D56F58"/>
    <w:rsid w:val="00D57D7A"/>
    <w:rsid w:val="00D60AF8"/>
    <w:rsid w:val="00D62A8D"/>
    <w:rsid w:val="00D63B87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456E"/>
    <w:rsid w:val="00D94AA6"/>
    <w:rsid w:val="00D95752"/>
    <w:rsid w:val="00D975FF"/>
    <w:rsid w:val="00DA0490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B78E6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E7C37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2E9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1FAA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4601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4EE3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4072A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118"/>
    <w:rsid w:val="00FB02C1"/>
    <w:rsid w:val="00FB319C"/>
    <w:rsid w:val="00FB447F"/>
    <w:rsid w:val="00FB5345"/>
    <w:rsid w:val="00FB63CB"/>
    <w:rsid w:val="00FC003E"/>
    <w:rsid w:val="00FC03ED"/>
    <w:rsid w:val="00FC2BB0"/>
    <w:rsid w:val="00FC2BDF"/>
    <w:rsid w:val="00FC32AD"/>
    <w:rsid w:val="00FC42B9"/>
    <w:rsid w:val="00FC4869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054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2A6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qre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B05ADA-2B2F-416E-8D85-50FD16A13C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593</cp:revision>
  <cp:lastPrinted>2013-11-05T03:48:00Z</cp:lastPrinted>
  <dcterms:created xsi:type="dcterms:W3CDTF">2016-08-11T02:17:00Z</dcterms:created>
  <dcterms:modified xsi:type="dcterms:W3CDTF">2023-11-24T07:21:00Z</dcterms:modified>
</cp:coreProperties>
</file>